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152403C2"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0C08DA">
        <w:rPr>
          <w:rFonts w:ascii="Minion Pro" w:hAnsi="Minion Pro"/>
          <w:color w:val="000000" w:themeColor="text1"/>
          <w:sz w:val="14"/>
          <w:szCs w:val="14"/>
        </w:rPr>
        <w:t>jcs</w:t>
      </w:r>
      <w:r w:rsidR="00C60F47" w:rsidRPr="00C60F47">
        <w:rPr>
          <w:rFonts w:ascii="Minion Pro" w:hAnsi="Minion Pro"/>
          <w:color w:val="000000" w:themeColor="text1"/>
          <w:sz w:val="14"/>
          <w:szCs w:val="14"/>
        </w:rPr>
        <w:t>.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458"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459"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B91866">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0AB44576"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637CF6">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65334F75" w14:textId="610DB8D9" w:rsidR="003D7FBD" w:rsidRPr="002A27B6" w:rsidRDefault="00125F8F" w:rsidP="002A27B6">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75EA6D6"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1C74A40F"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2A27B6"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61D1339A"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2A27B6"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1CDA6BD4"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2A27B6">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E3015A">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4A1A5D" w14:textId="77777777" w:rsidR="00E3015A" w:rsidRDefault="00E3015A" w:rsidP="004B2475">
      <w:pPr>
        <w:spacing w:after="0"/>
      </w:pPr>
      <w:r>
        <w:separator/>
      </w:r>
    </w:p>
  </w:endnote>
  <w:endnote w:type="continuationSeparator" w:id="0">
    <w:p w14:paraId="12BAA9DA" w14:textId="77777777" w:rsidR="00E3015A" w:rsidRDefault="00E3015A"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7F10285" w14:textId="77777777" w:rsidR="00E3015A" w:rsidRDefault="00E3015A" w:rsidP="004B2475">
      <w:pPr>
        <w:spacing w:after="0"/>
      </w:pPr>
      <w:r>
        <w:separator/>
      </w:r>
    </w:p>
  </w:footnote>
  <w:footnote w:type="continuationSeparator" w:id="0">
    <w:p w14:paraId="0760EF42" w14:textId="77777777" w:rsidR="00E3015A" w:rsidRDefault="00E3015A"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31AB7559" w:rsidR="00D02261" w:rsidRPr="00D02261" w:rsidRDefault="00DB021A" w:rsidP="00D02261">
    <w:r>
      <w:rPr>
        <w:sz w:val="20"/>
      </w:rPr>
      <w:t>x</w:t>
    </w:r>
    <w:r w:rsidR="001B199D">
      <w:t xml:space="preserve">                                                    </w:t>
    </w:r>
    <w:r w:rsidR="0072341F">
      <w:t xml:space="preserve">   </w:t>
    </w:r>
    <w:r w:rsidR="001B199D">
      <w:t xml:space="preserve"> </w:t>
    </w:r>
    <w:r>
      <w:t xml:space="preserve">            </w:t>
    </w:r>
    <w:r w:rsidR="000454AB">
      <w:t xml:space="preserve"> </w:t>
    </w:r>
    <w:r w:rsidR="00AC7693">
      <w:rPr>
        <w:rFonts w:hint="eastAsia"/>
        <w:sz w:val="20"/>
      </w:rPr>
      <w:t>JCS</w:t>
    </w:r>
    <w:r>
      <w:rPr>
        <w:sz w:val="20"/>
      </w:rPr>
      <w:t>,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40247668" w:rsidR="00D02261" w:rsidRPr="00D02261" w:rsidRDefault="00AC7693" w:rsidP="00D02261">
    <w:r>
      <w:rPr>
        <w:rFonts w:hint="eastAsia"/>
        <w:sz w:val="20"/>
      </w:rPr>
      <w:t>JCS</w:t>
    </w:r>
    <w:r w:rsidR="00DB021A">
      <w:rPr>
        <w:sz w:val="20"/>
      </w:rPr>
      <w:t>, 202X</w:t>
    </w:r>
    <w:r w:rsidR="001B199D">
      <w:rPr>
        <w:sz w:val="20"/>
      </w:rPr>
      <w:t xml:space="preserve">                                                        </w:t>
    </w:r>
    <w:r w:rsidR="0072341F">
      <w:rPr>
        <w:sz w:val="20"/>
      </w:rPr>
      <w:t xml:space="preserve">   </w:t>
    </w:r>
    <w:r w:rsidR="001B199D">
      <w:rPr>
        <w:sz w:val="20"/>
      </w:rPr>
      <w:t xml:space="preserve">  </w:t>
    </w:r>
    <w:r w:rsidR="00DB021A">
      <w:rPr>
        <w:sz w:val="20"/>
      </w:rPr>
      <w:t xml:space="preserve">              </w:t>
    </w:r>
    <w:r w:rsidR="000454AB">
      <w:rPr>
        <w:sz w:val="20"/>
      </w:rPr>
      <w:t xml:space="preserve"> </w:t>
    </w:r>
    <w:r w:rsidR="00DB021A">
      <w:rPr>
        <w:sz w:val="20"/>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62A16D96"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AC7693">
      <w:rPr>
        <w:noProof/>
      </w:rPr>
      <w:drawing>
        <wp:inline distT="0" distB="0" distL="114300" distR="114300" wp14:anchorId="45761984" wp14:editId="5EBDB1EC">
          <wp:extent cx="1769110" cy="441960"/>
          <wp:effectExtent l="0" t="0" r="0" b="0"/>
          <wp:docPr id="42407813" name="图片 42407813" descr="C:\Users\先若尘\Desktop\TSP\杂\计算机事业部相关\计算机logo\JCS-logo.pngJC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CS-logo.pngJCS-logo"/>
                  <pic:cNvPicPr>
                    <a:picLocks noChangeAspect="1"/>
                  </pic:cNvPicPr>
                </pic:nvPicPr>
                <pic:blipFill>
                  <a:blip r:embed="rId2"/>
                  <a:srcRect/>
                  <a:stretch>
                    <a:fillRect/>
                  </a:stretch>
                </pic:blipFill>
                <pic:spPr>
                  <a:xfrm>
                    <a:off x="0" y="0"/>
                    <a:ext cx="1769110" cy="44196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454AB"/>
    <w:rsid w:val="00052E7B"/>
    <w:rsid w:val="00062192"/>
    <w:rsid w:val="00091D32"/>
    <w:rsid w:val="000A4C09"/>
    <w:rsid w:val="000C08DA"/>
    <w:rsid w:val="000D58F5"/>
    <w:rsid w:val="00125F8F"/>
    <w:rsid w:val="0014388E"/>
    <w:rsid w:val="00145BEA"/>
    <w:rsid w:val="00155FBF"/>
    <w:rsid w:val="001B199D"/>
    <w:rsid w:val="001B5429"/>
    <w:rsid w:val="001C4295"/>
    <w:rsid w:val="001D603A"/>
    <w:rsid w:val="00207C6C"/>
    <w:rsid w:val="00272A50"/>
    <w:rsid w:val="00274949"/>
    <w:rsid w:val="00287381"/>
    <w:rsid w:val="002A27B6"/>
    <w:rsid w:val="002B0884"/>
    <w:rsid w:val="002C683C"/>
    <w:rsid w:val="002D3B4D"/>
    <w:rsid w:val="002E3132"/>
    <w:rsid w:val="002E6434"/>
    <w:rsid w:val="00340A59"/>
    <w:rsid w:val="00361E43"/>
    <w:rsid w:val="003D3B8F"/>
    <w:rsid w:val="003D7FBD"/>
    <w:rsid w:val="004117AB"/>
    <w:rsid w:val="004B2475"/>
    <w:rsid w:val="004B302E"/>
    <w:rsid w:val="004C27D4"/>
    <w:rsid w:val="004F3A84"/>
    <w:rsid w:val="004F56CA"/>
    <w:rsid w:val="00506225"/>
    <w:rsid w:val="00513C8D"/>
    <w:rsid w:val="00525ABA"/>
    <w:rsid w:val="0053106B"/>
    <w:rsid w:val="00590B01"/>
    <w:rsid w:val="006247B6"/>
    <w:rsid w:val="00637CF6"/>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A374A"/>
    <w:rsid w:val="008B38C1"/>
    <w:rsid w:val="008B5574"/>
    <w:rsid w:val="008F3A7A"/>
    <w:rsid w:val="00913CBA"/>
    <w:rsid w:val="0092721C"/>
    <w:rsid w:val="00933AD1"/>
    <w:rsid w:val="00947BAD"/>
    <w:rsid w:val="00982037"/>
    <w:rsid w:val="00985A50"/>
    <w:rsid w:val="009A205C"/>
    <w:rsid w:val="009F7599"/>
    <w:rsid w:val="00A1293C"/>
    <w:rsid w:val="00A43D4B"/>
    <w:rsid w:val="00A54493"/>
    <w:rsid w:val="00A603DC"/>
    <w:rsid w:val="00A87ABC"/>
    <w:rsid w:val="00AB64EE"/>
    <w:rsid w:val="00AC7693"/>
    <w:rsid w:val="00AE2913"/>
    <w:rsid w:val="00AF58D2"/>
    <w:rsid w:val="00AF6351"/>
    <w:rsid w:val="00B214AD"/>
    <w:rsid w:val="00B306D6"/>
    <w:rsid w:val="00B31A98"/>
    <w:rsid w:val="00B813EC"/>
    <w:rsid w:val="00B90B55"/>
    <w:rsid w:val="00B91866"/>
    <w:rsid w:val="00BC3C66"/>
    <w:rsid w:val="00BE23F3"/>
    <w:rsid w:val="00BF0434"/>
    <w:rsid w:val="00BF0D86"/>
    <w:rsid w:val="00BF70CD"/>
    <w:rsid w:val="00C11B9B"/>
    <w:rsid w:val="00C13AF6"/>
    <w:rsid w:val="00C159E8"/>
    <w:rsid w:val="00C42296"/>
    <w:rsid w:val="00C56341"/>
    <w:rsid w:val="00C60F47"/>
    <w:rsid w:val="00C81371"/>
    <w:rsid w:val="00C81417"/>
    <w:rsid w:val="00C8180A"/>
    <w:rsid w:val="00C87247"/>
    <w:rsid w:val="00CB6F5E"/>
    <w:rsid w:val="00CE6233"/>
    <w:rsid w:val="00D01356"/>
    <w:rsid w:val="00D02261"/>
    <w:rsid w:val="00D045D2"/>
    <w:rsid w:val="00D56DDF"/>
    <w:rsid w:val="00DB021A"/>
    <w:rsid w:val="00DD5C86"/>
    <w:rsid w:val="00DF2F8C"/>
    <w:rsid w:val="00E21B36"/>
    <w:rsid w:val="00E3015A"/>
    <w:rsid w:val="00E33351"/>
    <w:rsid w:val="00E365DB"/>
    <w:rsid w:val="00E43F5D"/>
    <w:rsid w:val="00E44FA2"/>
    <w:rsid w:val="00E715B8"/>
    <w:rsid w:val="00E957A3"/>
    <w:rsid w:val="00EC7D8F"/>
    <w:rsid w:val="00F00C38"/>
    <w:rsid w:val="00F31E0D"/>
    <w:rsid w:val="00F72165"/>
    <w:rsid w:val="00F746EE"/>
    <w:rsid w:val="00F853FA"/>
    <w:rsid w:val="00F91CF4"/>
    <w:rsid w:val="00F9796C"/>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7</Pages>
  <Words>2807</Words>
  <Characters>14653</Characters>
  <Application>Microsoft Office Word</Application>
  <DocSecurity>0</DocSecurity>
  <Lines>261</Lines>
  <Paragraphs>160</Paragraphs>
  <ScaleCrop>false</ScaleCrop>
  <Company/>
  <LinksUpToDate>false</LinksUpToDate>
  <CharactersWithSpaces>17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8</cp:revision>
  <cp:lastPrinted>2022-01-07T06:24:00Z</cp:lastPrinted>
  <dcterms:created xsi:type="dcterms:W3CDTF">2023-11-21T06:02:00Z</dcterms:created>
  <dcterms:modified xsi:type="dcterms:W3CDTF">2024-03-28T07:18:00Z</dcterms:modified>
</cp:coreProperties>
</file>